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1F5A" w:rsidRPr="008B07D1" w:rsidRDefault="00C9660C" w:rsidP="008B07D1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8B07D1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5A6C36" w:rsidRPr="008B07D1">
        <w:rPr>
          <w:rFonts w:ascii="Times New Roman" w:hAnsi="Times New Roman"/>
          <w:b/>
          <w:color w:val="FF0000"/>
          <w:sz w:val="28"/>
          <w:szCs w:val="28"/>
        </w:rPr>
        <w:t>1</w:t>
      </w:r>
      <w:r w:rsidR="008B07D1">
        <w:rPr>
          <w:rFonts w:ascii="Times New Roman" w:hAnsi="Times New Roman"/>
          <w:b/>
          <w:color w:val="FF0000"/>
          <w:sz w:val="28"/>
          <w:szCs w:val="28"/>
        </w:rPr>
        <w:t>7</w:t>
      </w:r>
    </w:p>
    <w:p w:rsidR="000C2819" w:rsidRPr="008B07D1" w:rsidRDefault="000C2819" w:rsidP="008B07D1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8B07D1" w:rsidRPr="008B07D1" w:rsidRDefault="008B07D1" w:rsidP="008B07D1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</w:t>
      </w:r>
      <w:r w:rsidRPr="008B07D1">
        <w:rPr>
          <w:rFonts w:ascii="Times New Roman" w:hAnsi="Times New Roman"/>
          <w:b/>
          <w:sz w:val="28"/>
          <w:szCs w:val="28"/>
        </w:rPr>
        <w:t>âu 1:</w:t>
      </w:r>
      <w:r w:rsidRPr="008B07D1">
        <w:rPr>
          <w:rFonts w:ascii="Times New Roman" w:hAnsi="Times New Roman"/>
          <w:sz w:val="28"/>
          <w:szCs w:val="28"/>
        </w:rPr>
        <w:t xml:space="preserve"> Cho x</w:t>
      </w:r>
      <w:r w:rsidRPr="008B07D1">
        <w:rPr>
          <w:rFonts w:ascii="Times New Roman" w:hAnsi="Times New Roman"/>
          <w:sz w:val="28"/>
          <w:szCs w:val="28"/>
          <w:vertAlign w:val="subscript"/>
        </w:rPr>
        <w:t>1</w:t>
      </w:r>
      <w:r w:rsidRPr="008B07D1">
        <w:rPr>
          <w:rFonts w:ascii="Times New Roman" w:hAnsi="Times New Roman"/>
          <w:sz w:val="28"/>
          <w:szCs w:val="28"/>
        </w:rPr>
        <w:t xml:space="preserve"> = </w:t>
      </w:r>
      <w:r w:rsidRPr="008B07D1">
        <w:rPr>
          <w:rFonts w:ascii="Times New Roman" w:hAnsi="Times New Roman"/>
          <w:position w:val="-10"/>
          <w:sz w:val="28"/>
          <w:szCs w:val="28"/>
        </w:rPr>
        <w:object w:dxaOrig="9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47.1pt;height:22.15pt" o:ole="">
            <v:imagedata r:id="rId7" o:title=""/>
          </v:shape>
          <o:OLEObject Type="Embed" ProgID="Equation.DSMT4" ShapeID="_x0000_i1091" DrawAspect="Content" ObjectID="_1600425273" r:id="rId8"/>
        </w:object>
      </w:r>
      <w:r w:rsidRPr="008B07D1">
        <w:rPr>
          <w:rFonts w:ascii="Times New Roman" w:hAnsi="Times New Roman"/>
          <w:sz w:val="28"/>
          <w:szCs w:val="28"/>
        </w:rPr>
        <w:t xml:space="preserve"> và x</w:t>
      </w:r>
      <w:r w:rsidRPr="008B07D1">
        <w:rPr>
          <w:rFonts w:ascii="Times New Roman" w:hAnsi="Times New Roman"/>
          <w:sz w:val="28"/>
          <w:szCs w:val="28"/>
          <w:vertAlign w:val="subscript"/>
        </w:rPr>
        <w:t>2</w:t>
      </w:r>
      <w:r w:rsidRPr="008B07D1">
        <w:rPr>
          <w:rFonts w:ascii="Times New Roman" w:hAnsi="Times New Roman"/>
          <w:sz w:val="28"/>
          <w:szCs w:val="28"/>
        </w:rPr>
        <w:t xml:space="preserve"> = </w:t>
      </w:r>
      <w:r w:rsidRPr="008B07D1">
        <w:rPr>
          <w:rFonts w:ascii="Times New Roman" w:hAnsi="Times New Roman"/>
          <w:position w:val="-10"/>
          <w:sz w:val="28"/>
          <w:szCs w:val="28"/>
        </w:rPr>
        <w:object w:dxaOrig="880" w:dyaOrig="440">
          <v:shape id="_x0000_i1092" type="#_x0000_t75" style="width:44.3pt;height:22.15pt" o:ole="">
            <v:imagedata r:id="rId9" o:title=""/>
          </v:shape>
          <o:OLEObject Type="Embed" ProgID="Equation.DSMT4" ShapeID="_x0000_i1092" DrawAspect="Content" ObjectID="_1600425274" r:id="rId10"/>
        </w:object>
      </w:r>
    </w:p>
    <w:p w:rsidR="008B07D1" w:rsidRPr="008B07D1" w:rsidRDefault="008B07D1" w:rsidP="008B07D1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>Hãy tính: A = x</w:t>
      </w:r>
      <w:r w:rsidRPr="008B07D1">
        <w:rPr>
          <w:rFonts w:ascii="Times New Roman" w:hAnsi="Times New Roman"/>
          <w:sz w:val="28"/>
          <w:szCs w:val="28"/>
          <w:vertAlign w:val="subscript"/>
        </w:rPr>
        <w:t>1</w:t>
      </w:r>
      <w:r w:rsidRPr="008B07D1">
        <w:rPr>
          <w:rFonts w:ascii="Times New Roman" w:hAnsi="Times New Roman"/>
          <w:sz w:val="28"/>
          <w:szCs w:val="28"/>
        </w:rPr>
        <w:t xml:space="preserve"> . x</w:t>
      </w:r>
      <w:r w:rsidRPr="008B07D1">
        <w:rPr>
          <w:rFonts w:ascii="Times New Roman" w:hAnsi="Times New Roman"/>
          <w:sz w:val="28"/>
          <w:szCs w:val="28"/>
          <w:vertAlign w:val="subscript"/>
        </w:rPr>
        <w:t>2</w:t>
      </w:r>
      <w:r w:rsidRPr="008B07D1">
        <w:rPr>
          <w:rFonts w:ascii="Times New Roman" w:hAnsi="Times New Roman"/>
          <w:sz w:val="28"/>
          <w:szCs w:val="28"/>
        </w:rPr>
        <w:t xml:space="preserve">;   B = </w:t>
      </w:r>
      <w:r w:rsidRPr="008B07D1">
        <w:rPr>
          <w:rFonts w:ascii="Times New Roman" w:hAnsi="Times New Roman"/>
          <w:position w:val="-12"/>
          <w:sz w:val="28"/>
          <w:szCs w:val="28"/>
        </w:rPr>
        <w:object w:dxaOrig="780" w:dyaOrig="380">
          <v:shape id="_x0000_i1093" type="#_x0000_t75" style="width:38.75pt;height:18.7pt" o:ole="">
            <v:imagedata r:id="rId11" o:title=""/>
          </v:shape>
          <o:OLEObject Type="Embed" ProgID="Equation.DSMT4" ShapeID="_x0000_i1093" DrawAspect="Content" ObjectID="_1600425275" r:id="rId12"/>
        </w:object>
      </w:r>
    </w:p>
    <w:p w:rsidR="008B07D1" w:rsidRPr="008B07D1" w:rsidRDefault="008B07D1" w:rsidP="008B07D1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b/>
          <w:sz w:val="28"/>
          <w:szCs w:val="28"/>
        </w:rPr>
        <w:t>Câu 2:</w:t>
      </w:r>
      <w:r w:rsidRPr="008B07D1">
        <w:rPr>
          <w:rFonts w:ascii="Times New Roman" w:hAnsi="Times New Roman"/>
          <w:sz w:val="28"/>
          <w:szCs w:val="28"/>
        </w:rPr>
        <w:t xml:space="preserve"> Cho phương trình ẩn x:   x</w:t>
      </w:r>
      <w:r w:rsidRPr="008B07D1">
        <w:rPr>
          <w:rFonts w:ascii="Times New Roman" w:hAnsi="Times New Roman"/>
          <w:sz w:val="28"/>
          <w:szCs w:val="28"/>
          <w:vertAlign w:val="superscript"/>
        </w:rPr>
        <w:t>2</w:t>
      </w:r>
      <w:r w:rsidRPr="008B07D1">
        <w:rPr>
          <w:rFonts w:ascii="Times New Roman" w:hAnsi="Times New Roman"/>
          <w:sz w:val="28"/>
          <w:szCs w:val="28"/>
        </w:rPr>
        <w:t xml:space="preserve"> - (2m + 1) x + m</w:t>
      </w:r>
      <w:r w:rsidRPr="008B07D1">
        <w:rPr>
          <w:rFonts w:ascii="Times New Roman" w:hAnsi="Times New Roman"/>
          <w:sz w:val="28"/>
          <w:szCs w:val="28"/>
          <w:vertAlign w:val="superscript"/>
        </w:rPr>
        <w:t>2</w:t>
      </w:r>
      <w:r w:rsidRPr="008B07D1">
        <w:rPr>
          <w:rFonts w:ascii="Times New Roman" w:hAnsi="Times New Roman"/>
          <w:sz w:val="28"/>
          <w:szCs w:val="28"/>
        </w:rPr>
        <w:t xml:space="preserve"> + 5m = 0</w:t>
      </w:r>
    </w:p>
    <w:p w:rsidR="008B07D1" w:rsidRPr="008B07D1" w:rsidRDefault="008B07D1" w:rsidP="008B07D1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>a) Giải phương trình với m = -2.</w:t>
      </w:r>
    </w:p>
    <w:p w:rsidR="008B07D1" w:rsidRPr="008B07D1" w:rsidRDefault="008B07D1" w:rsidP="008B07D1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>b) Tìm m để phương trình có hai nghiệm sao cho tích các nghiệm bằng 6.</w:t>
      </w:r>
    </w:p>
    <w:p w:rsidR="008B07D1" w:rsidRPr="008B07D1" w:rsidRDefault="008B07D1" w:rsidP="008B07D1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sz w:val="28"/>
          <w:szCs w:val="28"/>
          <w:lang w:val="fr-FR"/>
        </w:rPr>
        <w:t>Câu 3: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Cho hai đường thẳng (d): y = - x + m + 2 và (d’): y = (m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- 2) x + 1</w:t>
      </w:r>
    </w:p>
    <w:p w:rsidR="008B07D1" w:rsidRPr="008B07D1" w:rsidRDefault="008B07D1" w:rsidP="008B07D1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ab/>
        <w:t>a) Khi m = -2, hãy tìm toạ độ giao điểm của chúng.</w:t>
      </w:r>
    </w:p>
    <w:p w:rsidR="008B07D1" w:rsidRPr="008B07D1" w:rsidRDefault="008B07D1" w:rsidP="008B07D1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ab/>
        <w:t>b) Tìm m để (d) song song với (d’)</w:t>
      </w:r>
    </w:p>
    <w:p w:rsidR="008B07D1" w:rsidRPr="008B07D1" w:rsidRDefault="008B07D1" w:rsidP="008B07D1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Cho 3 điểm A, B, C thẳng hàng (B nằm giữa A và C). Vẽ đường tròn tâm O đường kính BC; AT là tiếp tuyến vẽ từ A. Từ tiếp điểm T vẽ đường thẳng vuông góc với BC, đường thẳng này cắt BC tại H và cắt đường tròn tại K (K</w:t>
      </w:r>
      <w:r w:rsidRPr="008B07D1">
        <w:rPr>
          <w:rFonts w:ascii="Times New Roman" w:hAnsi="Times New Roman"/>
          <w:position w:val="-4"/>
          <w:sz w:val="28"/>
          <w:szCs w:val="28"/>
          <w:lang w:val="fr-FR"/>
        </w:rPr>
        <w:object w:dxaOrig="220" w:dyaOrig="220">
          <v:shape id="_x0000_i1094" type="#_x0000_t75" style="width:11.1pt;height:11.1pt" o:ole="">
            <v:imagedata r:id="rId13" o:title=""/>
          </v:shape>
          <o:OLEObject Type="Embed" ProgID="Equation.DSMT4" ShapeID="_x0000_i1094" DrawAspect="Content" ObjectID="_1600425276" r:id="rId14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>T). Đặt OB = R.</w:t>
      </w:r>
    </w:p>
    <w:p w:rsidR="008B07D1" w:rsidRPr="008B07D1" w:rsidRDefault="008B07D1" w:rsidP="008B07D1">
      <w:pPr>
        <w:spacing w:before="60" w:after="80" w:line="36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a) Chứng minh OH.OA = R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>.</w:t>
      </w:r>
    </w:p>
    <w:p w:rsidR="008B07D1" w:rsidRPr="008B07D1" w:rsidRDefault="008B07D1" w:rsidP="008B07D1">
      <w:pPr>
        <w:spacing w:before="60" w:after="80" w:line="36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b) Chứng minh TB là phân giác của góc ATH.</w:t>
      </w:r>
    </w:p>
    <w:p w:rsidR="008B07D1" w:rsidRPr="008B07D1" w:rsidRDefault="008B07D1" w:rsidP="008B07D1">
      <w:pPr>
        <w:spacing w:before="60" w:after="60" w:line="360" w:lineRule="auto"/>
        <w:ind w:left="1072" w:hanging="352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c) Từ B vẽ đường thẳng song song với TC. Gọi D, E lần lượt là giao điểm của đường thẳng vừa vẽ với TK và TA. Chứng minh rằng ∆TED cân.</w:t>
      </w:r>
    </w:p>
    <w:p w:rsidR="008B07D1" w:rsidRPr="008B07D1" w:rsidRDefault="008B07D1" w:rsidP="008B07D1">
      <w:pPr>
        <w:spacing w:line="360" w:lineRule="auto"/>
        <w:ind w:firstLine="720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 xml:space="preserve">d) Chứng minh </w:t>
      </w:r>
      <w:r w:rsidRPr="008B07D1">
        <w:rPr>
          <w:rFonts w:ascii="Times New Roman" w:hAnsi="Times New Roman"/>
          <w:position w:val="-24"/>
          <w:sz w:val="28"/>
          <w:szCs w:val="28"/>
        </w:rPr>
        <w:object w:dxaOrig="1140" w:dyaOrig="620">
          <v:shape id="_x0000_i1095" type="#_x0000_t75" style="width:56.75pt;height:31.15pt" o:ole="">
            <v:imagedata r:id="rId15" o:title=""/>
          </v:shape>
          <o:OLEObject Type="Embed" ProgID="Equation.DSMT4" ShapeID="_x0000_i1095" DrawAspect="Content" ObjectID="_1600425277" r:id="rId16"/>
        </w:objec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sz w:val="28"/>
          <w:szCs w:val="28"/>
          <w:lang w:val="fr-FR"/>
        </w:rPr>
        <w:t>Câu 5: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Cho x, y là hai số thực thoả mãn: (x + y)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+ 7(x + y) + y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+ 10 = 0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Tìm giá trị lớn nhất và giá trị nhỏ nhất của biểu thức A = x + y + 1</w:t>
      </w:r>
    </w:p>
    <w:p w:rsidR="008B07D1" w:rsidRDefault="008B07D1" w:rsidP="008B07D1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8B07D1" w:rsidRDefault="008B07D1" w:rsidP="008B07D1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8B07D1" w:rsidRDefault="008B07D1" w:rsidP="008B07D1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8B07D1" w:rsidRDefault="008B07D1" w:rsidP="008B07D1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6E6A46" w:rsidRPr="008B07D1" w:rsidRDefault="00C9660C" w:rsidP="008B07D1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8B07D1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9751AD" w:rsidRPr="008B07D1" w:rsidRDefault="009751AD" w:rsidP="008B07D1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8B07D1" w:rsidRPr="008B07D1" w:rsidRDefault="008B07D1" w:rsidP="008B07D1">
      <w:pPr>
        <w:spacing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sz w:val="28"/>
          <w:szCs w:val="28"/>
          <w:lang w:val="fr-FR"/>
        </w:rPr>
        <w:t xml:space="preserve">Câu 1: 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 xml:space="preserve">         A = x</w:t>
      </w:r>
      <w:r w:rsidRPr="008B07D1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8B07D1">
        <w:rPr>
          <w:rFonts w:ascii="Times New Roman" w:hAnsi="Times New Roman"/>
          <w:sz w:val="28"/>
          <w:szCs w:val="28"/>
          <w:lang w:val="fr-FR"/>
        </w:rPr>
        <w:t>.x</w:t>
      </w:r>
      <w:r w:rsidRPr="008B07D1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= </w:t>
      </w:r>
      <w:r w:rsidRPr="008B07D1">
        <w:rPr>
          <w:rFonts w:ascii="Times New Roman" w:hAnsi="Times New Roman"/>
          <w:position w:val="-20"/>
          <w:sz w:val="28"/>
          <w:szCs w:val="28"/>
        </w:rPr>
        <w:object w:dxaOrig="7320" w:dyaOrig="600">
          <v:shape id="_x0000_i1151" type="#_x0000_t75" style="width:366.25pt;height:29.75pt" o:ole="">
            <v:imagedata r:id="rId17" o:title=""/>
          </v:shape>
          <o:OLEObject Type="Embed" ProgID="Equation.DSMT4" ShapeID="_x0000_i1151" DrawAspect="Content" ObjectID="_1600425278" r:id="rId18"/>
        </w:objec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 xml:space="preserve">         B = </w:t>
      </w:r>
      <w:r w:rsidRPr="008B07D1">
        <w:rPr>
          <w:rFonts w:ascii="Times New Roman" w:hAnsi="Times New Roman"/>
          <w:position w:val="-24"/>
          <w:sz w:val="28"/>
          <w:szCs w:val="28"/>
        </w:rPr>
        <w:object w:dxaOrig="5840" w:dyaOrig="639">
          <v:shape id="_x0000_i1152" type="#_x0000_t75" style="width:292.15pt;height:31.85pt" o:ole="">
            <v:imagedata r:id="rId19" o:title=""/>
          </v:shape>
          <o:OLEObject Type="Embed" ProgID="Equation.DSMT4" ShapeID="_x0000_i1152" DrawAspect="Content" ObjectID="_1600425279" r:id="rId20"/>
        </w:object>
      </w:r>
    </w:p>
    <w:p w:rsidR="008B07D1" w:rsidRDefault="008B07D1" w:rsidP="008B07D1">
      <w:pPr>
        <w:spacing w:before="60" w:after="60" w:line="360" w:lineRule="auto"/>
        <w:ind w:left="603" w:hanging="603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sz w:val="28"/>
          <w:szCs w:val="28"/>
          <w:lang w:val="fr-FR"/>
        </w:rPr>
        <w:t>Câu 2: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8B07D1" w:rsidRPr="008B07D1" w:rsidRDefault="008B07D1" w:rsidP="008B07D1">
      <w:pPr>
        <w:spacing w:before="60" w:after="60" w:line="360" w:lineRule="auto"/>
        <w:ind w:left="603" w:hanging="603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a) m = - 2, phương trình là: x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+ 3x - 6 = 0; ∆ = 33&gt; 0, phương trình có hai nghiệm</w:t>
      </w:r>
    </w:p>
    <w:p w:rsidR="008B07D1" w:rsidRPr="008B07D1" w:rsidRDefault="008B07D1" w:rsidP="008B07D1">
      <w:pPr>
        <w:spacing w:before="60" w:after="60" w:line="360" w:lineRule="auto"/>
        <w:ind w:left="603" w:hanging="603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phân biệt x</w:t>
      </w:r>
      <w:r w:rsidRPr="008B07D1">
        <w:rPr>
          <w:rFonts w:ascii="Times New Roman" w:hAnsi="Times New Roman"/>
          <w:sz w:val="28"/>
          <w:szCs w:val="28"/>
          <w:vertAlign w:val="subscript"/>
          <w:lang w:val="fr-FR"/>
        </w:rPr>
        <w:t>1, 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= </w:t>
      </w:r>
      <w:r w:rsidRPr="008B07D1">
        <w:rPr>
          <w:rFonts w:ascii="Times New Roman" w:hAnsi="Times New Roman"/>
          <w:position w:val="-24"/>
          <w:sz w:val="28"/>
          <w:szCs w:val="28"/>
        </w:rPr>
        <w:object w:dxaOrig="1140" w:dyaOrig="680">
          <v:shape id="_x0000_i1153" type="#_x0000_t75" style="width:56.75pt;height:33.9pt" o:ole="">
            <v:imagedata r:id="rId21" o:title=""/>
          </v:shape>
          <o:OLEObject Type="Embed" ProgID="Equation.DSMT4" ShapeID="_x0000_i1153" DrawAspect="Content" ObjectID="_1600425280" r:id="rId22"/>
        </w:object>
      </w:r>
    </w:p>
    <w:p w:rsidR="008B07D1" w:rsidRPr="008B07D1" w:rsidRDefault="008B07D1" w:rsidP="008B07D1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 xml:space="preserve">b) Ta </w:t>
      </w:r>
      <w:r w:rsidRPr="008B07D1">
        <w:rPr>
          <w:rFonts w:ascii="Times New Roman" w:hAnsi="Times New Roman"/>
          <w:spacing w:val="-8"/>
          <w:sz w:val="28"/>
          <w:szCs w:val="28"/>
          <w:lang w:val="fr-FR"/>
        </w:rPr>
        <w:t xml:space="preserve">có ∆ = </w:t>
      </w:r>
      <w:r w:rsidRPr="008B07D1">
        <w:rPr>
          <w:rFonts w:ascii="Times New Roman" w:hAnsi="Times New Roman"/>
          <w:spacing w:val="-8"/>
          <w:position w:val="-14"/>
          <w:sz w:val="28"/>
          <w:szCs w:val="28"/>
        </w:rPr>
        <w:object w:dxaOrig="2799" w:dyaOrig="440">
          <v:shape id="_x0000_i1154" type="#_x0000_t75" style="width:139.85pt;height:22.15pt" o:ole="">
            <v:imagedata r:id="rId23" o:title=""/>
          </v:shape>
          <o:OLEObject Type="Embed" ProgID="Equation.DSMT4" ShapeID="_x0000_i1154" DrawAspect="Content" ObjectID="_1600425281" r:id="rId24"/>
        </w:object>
      </w:r>
      <w:r w:rsidRPr="008B07D1">
        <w:rPr>
          <w:rFonts w:ascii="Times New Roman" w:hAnsi="Times New Roman"/>
          <w:spacing w:val="-8"/>
          <w:sz w:val="28"/>
          <w:szCs w:val="28"/>
          <w:lang w:val="fr-FR"/>
        </w:rPr>
        <w:t>4m</w:t>
      </w:r>
      <w:r w:rsidRPr="008B07D1">
        <w:rPr>
          <w:rFonts w:ascii="Times New Roman" w:hAnsi="Times New Roman"/>
          <w:spacing w:val="-8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pacing w:val="-8"/>
          <w:sz w:val="28"/>
          <w:szCs w:val="28"/>
          <w:lang w:val="fr-FR"/>
        </w:rPr>
        <w:t xml:space="preserve"> + 4m + 1 - 4m</w:t>
      </w:r>
      <w:r w:rsidRPr="008B07D1">
        <w:rPr>
          <w:rFonts w:ascii="Times New Roman" w:hAnsi="Times New Roman"/>
          <w:spacing w:val="-8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pacing w:val="-8"/>
          <w:sz w:val="28"/>
          <w:szCs w:val="28"/>
          <w:lang w:val="fr-FR"/>
        </w:rPr>
        <w:t xml:space="preserve"> - 20m = 1 - 16m.</w:t>
      </w:r>
    </w:p>
    <w:p w:rsidR="008B07D1" w:rsidRPr="008B07D1" w:rsidRDefault="008B07D1" w:rsidP="008B07D1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 xml:space="preserve">Phương trình có hai nghiệm </w:t>
      </w:r>
      <w:r w:rsidRPr="008B07D1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5" type="#_x0000_t75" style="width:17.3pt;height:11.75pt" o:ole="">
            <v:imagedata r:id="rId25" o:title=""/>
          </v:shape>
          <o:OLEObject Type="Embed" ProgID="Equation.DSMT4" ShapeID="_x0000_i1155" DrawAspect="Content" ObjectID="_1600425282" r:id="rId26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∆ ≥ 0 </w:t>
      </w:r>
      <w:r w:rsidRPr="008B07D1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6" type="#_x0000_t75" style="width:17.3pt;height:11.75pt" o:ole="">
            <v:imagedata r:id="rId27" o:title=""/>
          </v:shape>
          <o:OLEObject Type="Embed" ProgID="Equation.DSMT4" ShapeID="_x0000_i1156" DrawAspect="Content" ObjectID="_1600425283" r:id="rId28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1 - 16m ≥ 0 </w:t>
      </w:r>
      <w:r w:rsidRPr="008B07D1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157" type="#_x0000_t75" style="width:65.1pt;height:31.15pt" o:ole="">
            <v:imagedata r:id="rId29" o:title=""/>
          </v:shape>
          <o:OLEObject Type="Embed" ProgID="Equation.DSMT4" ShapeID="_x0000_i1157" DrawAspect="Content" ObjectID="_1600425284" r:id="rId30"/>
        </w:object>
      </w:r>
    </w:p>
    <w:p w:rsidR="008B07D1" w:rsidRPr="008B07D1" w:rsidRDefault="008B07D1" w:rsidP="008B07D1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Khi đó hệ thức Vi-ét ta có tích các nghiệm là m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+ 5m. </w:t>
      </w:r>
    </w:p>
    <w:p w:rsidR="008B07D1" w:rsidRPr="008B07D1" w:rsidRDefault="008B07D1" w:rsidP="008B07D1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Mà tích các nghiệm bằng 6, do đó m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+ 5m = 6 </w:t>
      </w:r>
      <w:r w:rsidRPr="008B07D1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8" type="#_x0000_t75" style="width:17.3pt;height:11.75pt" o:ole="">
            <v:imagedata r:id="rId31" o:title=""/>
          </v:shape>
          <o:OLEObject Type="Embed" ProgID="Equation.DSMT4" ShapeID="_x0000_i1158" DrawAspect="Content" ObjectID="_1600425285" r:id="rId32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m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+ 5m - 6 = 0</w:t>
      </w:r>
    </w:p>
    <w:p w:rsidR="008B07D1" w:rsidRPr="008B07D1" w:rsidRDefault="008B07D1" w:rsidP="008B07D1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Ta thấy a + b + c = 1 + 5 + (-6) = 0 nên m</w:t>
      </w:r>
      <w:r w:rsidRPr="008B07D1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= 1; m</w:t>
      </w:r>
      <w:r w:rsidRPr="008B07D1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= - 6.</w:t>
      </w:r>
    </w:p>
    <w:p w:rsidR="008B07D1" w:rsidRPr="008B07D1" w:rsidRDefault="008B07D1" w:rsidP="008B07D1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 xml:space="preserve">Đối chiếu với điều kiện m ≤ </w:t>
      </w:r>
      <w:r w:rsidRPr="008B07D1">
        <w:rPr>
          <w:rFonts w:ascii="Times New Roman" w:hAnsi="Times New Roman"/>
          <w:position w:val="-24"/>
          <w:sz w:val="28"/>
          <w:szCs w:val="28"/>
        </w:rPr>
        <w:object w:dxaOrig="320" w:dyaOrig="620">
          <v:shape id="_x0000_i1159" type="#_x0000_t75" style="width:15.9pt;height:31.15pt" o:ole="">
            <v:imagedata r:id="rId33" o:title=""/>
          </v:shape>
          <o:OLEObject Type="Embed" ProgID="Equation.DSMT4" ShapeID="_x0000_i1159" DrawAspect="Content" ObjectID="_1600425286" r:id="rId34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thì m = - 6 là giá trị cần tìm.</w:t>
      </w:r>
    </w:p>
    <w:p w:rsidR="008B07D1" w:rsidRDefault="008B07D1" w:rsidP="008B07D1">
      <w:pPr>
        <w:spacing w:before="40" w:after="40" w:line="360" w:lineRule="auto"/>
        <w:rPr>
          <w:rFonts w:ascii="Times New Roman" w:hAnsi="Times New Roman"/>
          <w:spacing w:val="8"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spacing w:val="8"/>
          <w:sz w:val="28"/>
          <w:szCs w:val="28"/>
          <w:lang w:val="fr-FR"/>
        </w:rPr>
        <w:t>Câu 3:</w:t>
      </w:r>
      <w:r w:rsidRPr="008B07D1">
        <w:rPr>
          <w:rFonts w:ascii="Times New Roman" w:hAnsi="Times New Roman"/>
          <w:spacing w:val="8"/>
          <w:sz w:val="28"/>
          <w:szCs w:val="28"/>
          <w:lang w:val="fr-FR"/>
        </w:rPr>
        <w:t xml:space="preserve"> </w:t>
      </w:r>
    </w:p>
    <w:p w:rsidR="008B07D1" w:rsidRPr="008B07D1" w:rsidRDefault="008B07D1" w:rsidP="008B07D1">
      <w:pPr>
        <w:spacing w:before="40" w:after="40" w:line="360" w:lineRule="auto"/>
        <w:rPr>
          <w:rFonts w:ascii="Times New Roman" w:hAnsi="Times New Roman"/>
          <w:spacing w:val="8"/>
          <w:sz w:val="28"/>
          <w:szCs w:val="28"/>
          <w:lang w:val="fr-FR"/>
        </w:rPr>
      </w:pPr>
      <w:r w:rsidRPr="008B07D1">
        <w:rPr>
          <w:rFonts w:ascii="Times New Roman" w:hAnsi="Times New Roman"/>
          <w:spacing w:val="8"/>
          <w:sz w:val="28"/>
          <w:szCs w:val="28"/>
          <w:lang w:val="fr-FR"/>
        </w:rPr>
        <w:t>a) Khi m = - 2, ta có hai đường thẳng y = - x - 2 + 2 = - x và y = (4 - 2)x + 1 = 2x + 1</w:t>
      </w:r>
    </w:p>
    <w:p w:rsidR="008B07D1" w:rsidRPr="008B07D1" w:rsidRDefault="008B07D1" w:rsidP="008B07D1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 xml:space="preserve">Ta có toạ độ giao điểm của 2 đường thẳng trên là nghiệm của hệ </w:t>
      </w:r>
      <w:r w:rsidRPr="008B07D1">
        <w:rPr>
          <w:rFonts w:ascii="Times New Roman" w:hAnsi="Times New Roman"/>
          <w:position w:val="-30"/>
          <w:sz w:val="28"/>
          <w:szCs w:val="28"/>
        </w:rPr>
        <w:object w:dxaOrig="1180" w:dyaOrig="720">
          <v:shape id="_x0000_i1160" type="#_x0000_t75" style="width:58.85pt;height:36pt" o:ole="">
            <v:imagedata r:id="rId35" o:title=""/>
          </v:shape>
          <o:OLEObject Type="Embed" ProgID="Equation.DSMT4" ShapeID="_x0000_i1160" DrawAspect="Content" ObjectID="_1600425287" r:id="rId36"/>
        </w:object>
      </w:r>
    </w:p>
    <w:p w:rsidR="008B07D1" w:rsidRPr="008B07D1" w:rsidRDefault="008B07D1" w:rsidP="008B07D1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sym w:font="Symbol" w:char="F0DE"/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- x = 2x + 1 </w:t>
      </w:r>
      <w:r w:rsidRPr="008B07D1">
        <w:rPr>
          <w:rFonts w:ascii="Times New Roman" w:hAnsi="Times New Roman"/>
          <w:position w:val="-24"/>
          <w:sz w:val="28"/>
          <w:szCs w:val="28"/>
        </w:rPr>
        <w:object w:dxaOrig="1140" w:dyaOrig="620">
          <v:shape id="_x0000_i1161" type="#_x0000_t75" style="width:56.75pt;height:31.15pt" o:ole="">
            <v:imagedata r:id="rId37" o:title=""/>
          </v:shape>
          <o:OLEObject Type="Embed" ProgID="Equation.DSMT4" ShapeID="_x0000_i1161" DrawAspect="Content" ObjectID="_1600425288" r:id="rId38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.  Từ đó tính được : </w:t>
      </w:r>
      <w:r w:rsidRPr="008B07D1">
        <w:rPr>
          <w:rFonts w:ascii="Times New Roman" w:hAnsi="Times New Roman"/>
          <w:position w:val="-24"/>
          <w:sz w:val="28"/>
          <w:szCs w:val="28"/>
          <w:lang w:val="fr-FR"/>
        </w:rPr>
        <w:object w:dxaOrig="580" w:dyaOrig="620">
          <v:shape id="_x0000_i1162" type="#_x0000_t75" style="width:29.1pt;height:31.15pt" o:ole="">
            <v:imagedata r:id="rId39" o:title=""/>
          </v:shape>
          <o:OLEObject Type="Embed" ProgID="Equation.DSMT4" ShapeID="_x0000_i1162" DrawAspect="Content" ObjectID="_1600425289" r:id="rId40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. </w:t>
      </w:r>
    </w:p>
    <w:p w:rsidR="008B07D1" w:rsidRPr="008B07D1" w:rsidRDefault="008B07D1" w:rsidP="008B07D1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lastRenderedPageBreak/>
        <w:t>Vậy tọa độ giao điểm là A(</w:t>
      </w:r>
      <w:r w:rsidRPr="008B07D1">
        <w:rPr>
          <w:rFonts w:ascii="Times New Roman" w:hAnsi="Times New Roman"/>
          <w:position w:val="-24"/>
          <w:sz w:val="28"/>
          <w:szCs w:val="28"/>
          <w:lang w:val="fr-FR"/>
        </w:rPr>
        <w:object w:dxaOrig="720" w:dyaOrig="620">
          <v:shape id="_x0000_i1163" type="#_x0000_t75" style="width:36pt;height:31.15pt" o:ole="">
            <v:imagedata r:id="rId41" o:title=""/>
          </v:shape>
          <o:OLEObject Type="Embed" ProgID="Equation.DSMT4" ShapeID="_x0000_i1163" DrawAspect="Content" ObjectID="_1600425290" r:id="rId42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>.</w:t>
      </w:r>
    </w:p>
    <w:p w:rsidR="008B07D1" w:rsidRPr="008B07D1" w:rsidRDefault="008B07D1" w:rsidP="008B07D1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b) Hai đường thẳng (d), (</w:t>
      </w:r>
      <w:r w:rsidRPr="008B07D1">
        <w:rPr>
          <w:rFonts w:ascii="Times New Roman" w:hAnsi="Times New Roman"/>
          <w:position w:val="-6"/>
          <w:sz w:val="28"/>
          <w:szCs w:val="28"/>
          <w:lang w:val="fr-FR"/>
        </w:rPr>
        <w:object w:dxaOrig="260" w:dyaOrig="279">
          <v:shape id="_x0000_i1164" type="#_x0000_t75" style="width:13.15pt;height:13.85pt" o:ole="">
            <v:imagedata r:id="rId43" o:title=""/>
          </v:shape>
          <o:OLEObject Type="Embed" ProgID="Equation.DSMT4" ShapeID="_x0000_i1164" DrawAspect="Content" ObjectID="_1600425291" r:id="rId44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>)  song song khi và chỉ khi</w:t>
      </w:r>
    </w:p>
    <w:p w:rsidR="008B07D1" w:rsidRPr="008B07D1" w:rsidRDefault="008B07D1" w:rsidP="008B07D1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position w:val="-32"/>
          <w:sz w:val="28"/>
          <w:szCs w:val="28"/>
        </w:rPr>
        <w:object w:dxaOrig="4020" w:dyaOrig="760">
          <v:shape id="_x0000_i1165" type="#_x0000_t75" style="width:200.75pt;height:38.1pt" o:ole="">
            <v:imagedata r:id="rId45" o:title=""/>
          </v:shape>
          <o:OLEObject Type="Embed" ProgID="Equation.DSMT4" ShapeID="_x0000_i1165" DrawAspect="Content" ObjectID="_1600425292" r:id="rId46"/>
        </w:object>
      </w:r>
    </w:p>
    <w:p w:rsidR="008B07D1" w:rsidRPr="008B07D1" w:rsidRDefault="008B07D1" w:rsidP="008B07D1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>Vậy m = 1 thì hai đường thẳng đã cho song song với nhau..</w:t>
      </w:r>
    </w:p>
    <w:p w:rsidR="008B07D1" w:rsidRPr="008B07D1" w:rsidRDefault="008B07D1" w:rsidP="008B07D1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</w:p>
    <w:p w:rsidR="008B07D1" w:rsidRDefault="008B07D1" w:rsidP="008B07D1">
      <w:pPr>
        <w:spacing w:before="40" w:after="40" w:line="360" w:lineRule="auto"/>
        <w:ind w:right="3119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452815</wp:posOffset>
            </wp:positionH>
            <wp:positionV relativeFrom="paragraph">
              <wp:posOffset>255612</wp:posOffset>
            </wp:positionV>
            <wp:extent cx="2212340" cy="162750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340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B07D1">
        <w:rPr>
          <w:rFonts w:ascii="Times New Roman" w:hAnsi="Times New Roman"/>
          <w:b/>
          <w:sz w:val="28"/>
          <w:szCs w:val="28"/>
        </w:rPr>
        <w:t>Câu 4:</w:t>
      </w:r>
      <w:r w:rsidRPr="008B07D1">
        <w:rPr>
          <w:rFonts w:ascii="Times New Roman" w:hAnsi="Times New Roman"/>
          <w:sz w:val="28"/>
          <w:szCs w:val="28"/>
        </w:rPr>
        <w:t xml:space="preserve"> </w:t>
      </w:r>
    </w:p>
    <w:p w:rsidR="008B07D1" w:rsidRPr="008B07D1" w:rsidRDefault="008B07D1" w:rsidP="008B07D1">
      <w:pPr>
        <w:spacing w:before="40" w:after="40" w:line="360" w:lineRule="auto"/>
        <w:ind w:right="3119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>a) Trong tam giác vuông ATO có:</w:t>
      </w:r>
    </w:p>
    <w:p w:rsidR="008B07D1" w:rsidRPr="008B07D1" w:rsidRDefault="008B07D1" w:rsidP="008B07D1">
      <w:pPr>
        <w:spacing w:before="40" w:after="40" w:line="360" w:lineRule="auto"/>
        <w:ind w:right="3119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>R</w:t>
      </w:r>
      <w:r w:rsidRPr="008B07D1">
        <w:rPr>
          <w:rFonts w:ascii="Times New Roman" w:hAnsi="Times New Roman"/>
          <w:sz w:val="28"/>
          <w:szCs w:val="28"/>
          <w:vertAlign w:val="superscript"/>
        </w:rPr>
        <w:t>2</w:t>
      </w:r>
      <w:r w:rsidRPr="008B07D1">
        <w:rPr>
          <w:rFonts w:ascii="Times New Roman" w:hAnsi="Times New Roman"/>
          <w:sz w:val="28"/>
          <w:szCs w:val="28"/>
        </w:rPr>
        <w:t xml:space="preserve"> = OT</w:t>
      </w:r>
      <w:r w:rsidRPr="008B07D1">
        <w:rPr>
          <w:rFonts w:ascii="Times New Roman" w:hAnsi="Times New Roman"/>
          <w:sz w:val="28"/>
          <w:szCs w:val="28"/>
          <w:vertAlign w:val="superscript"/>
        </w:rPr>
        <w:t>2</w:t>
      </w:r>
      <w:r w:rsidRPr="008B07D1">
        <w:rPr>
          <w:rFonts w:ascii="Times New Roman" w:hAnsi="Times New Roman"/>
          <w:sz w:val="28"/>
          <w:szCs w:val="28"/>
        </w:rPr>
        <w:t xml:space="preserve"> = OA . OH (Hệ thức lượng trong tam giác vuông)</w:t>
      </w:r>
    </w:p>
    <w:p w:rsidR="008B07D1" w:rsidRPr="008B07D1" w:rsidRDefault="008B07D1" w:rsidP="008B07D1">
      <w:pPr>
        <w:spacing w:before="40" w:after="40" w:line="360" w:lineRule="auto"/>
        <w:ind w:right="3119"/>
        <w:jc w:val="both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>b</w:t>
      </w:r>
      <w:r w:rsidRPr="008B07D1">
        <w:rPr>
          <w:rFonts w:ascii="Times New Roman" w:hAnsi="Times New Roman"/>
          <w:spacing w:val="-4"/>
          <w:sz w:val="28"/>
          <w:szCs w:val="28"/>
        </w:rPr>
        <w:t xml:space="preserve">) </w:t>
      </w:r>
      <w:r w:rsidRPr="008B07D1">
        <w:rPr>
          <w:rFonts w:ascii="Times New Roman" w:hAnsi="Times New Roman"/>
          <w:spacing w:val="-12"/>
          <w:sz w:val="28"/>
          <w:szCs w:val="28"/>
        </w:rPr>
        <w:t xml:space="preserve">Ta có </w:t>
      </w:r>
      <w:r w:rsidRPr="008B07D1">
        <w:rPr>
          <w:rFonts w:ascii="Times New Roman" w:hAnsi="Times New Roman"/>
          <w:spacing w:val="-12"/>
          <w:position w:val="-6"/>
          <w:sz w:val="28"/>
          <w:szCs w:val="28"/>
        </w:rPr>
        <w:object w:dxaOrig="1520" w:dyaOrig="360">
          <v:shape id="_x0000_i1166" type="#_x0000_t75" style="width:76.15pt;height:18pt" o:ole="">
            <v:imagedata r:id="rId48" o:title=""/>
          </v:shape>
          <o:OLEObject Type="Embed" ProgID="Equation.DSMT4" ShapeID="_x0000_i1166" DrawAspect="Content" ObjectID="_1600425293" r:id="rId49"/>
        </w:object>
      </w:r>
      <w:r w:rsidRPr="008B07D1">
        <w:rPr>
          <w:rFonts w:ascii="Times New Roman" w:hAnsi="Times New Roman"/>
          <w:spacing w:val="-12"/>
          <w:sz w:val="28"/>
          <w:szCs w:val="28"/>
        </w:rPr>
        <w:t xml:space="preserve"> (cùng chắn cung TB)</w:t>
      </w:r>
      <w:r w:rsidRPr="008B07D1">
        <w:rPr>
          <w:rFonts w:ascii="Times New Roman" w:hAnsi="Times New Roman"/>
          <w:sz w:val="28"/>
          <w:szCs w:val="28"/>
        </w:rPr>
        <w:t xml:space="preserve"> </w:t>
      </w:r>
    </w:p>
    <w:p w:rsidR="008B07D1" w:rsidRPr="008B07D1" w:rsidRDefault="008B07D1" w:rsidP="008B07D1">
      <w:pPr>
        <w:spacing w:before="40" w:after="40" w:line="360" w:lineRule="auto"/>
        <w:ind w:right="3119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position w:val="-6"/>
          <w:sz w:val="28"/>
          <w:szCs w:val="28"/>
        </w:rPr>
        <w:object w:dxaOrig="1320" w:dyaOrig="360">
          <v:shape id="_x0000_i1167" type="#_x0000_t75" style="width:65.75pt;height:18pt" o:ole="">
            <v:imagedata r:id="rId50" o:title=""/>
          </v:shape>
          <o:OLEObject Type="Embed" ProgID="Equation.DSMT4" ShapeID="_x0000_i1167" DrawAspect="Content" ObjectID="_1600425294" r:id="rId51"/>
        </w:object>
      </w:r>
      <w:r w:rsidRPr="008B07D1">
        <w:rPr>
          <w:rFonts w:ascii="Times New Roman" w:hAnsi="Times New Roman"/>
          <w:sz w:val="28"/>
          <w:szCs w:val="28"/>
        </w:rPr>
        <w:t xml:space="preserve"> (góc nhọn có cạnh tương ứng vuông góc).</w:t>
      </w:r>
    </w:p>
    <w:p w:rsidR="008B07D1" w:rsidRPr="008B07D1" w:rsidRDefault="008B07D1" w:rsidP="008B07D1">
      <w:pPr>
        <w:spacing w:before="40" w:after="60" w:line="360" w:lineRule="auto"/>
        <w:ind w:right="3119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position w:val="-6"/>
          <w:sz w:val="28"/>
          <w:szCs w:val="28"/>
        </w:rPr>
        <w:object w:dxaOrig="1680" w:dyaOrig="360">
          <v:shape id="_x0000_i1168" type="#_x0000_t75" style="width:83.75pt;height:18pt" o:ole="">
            <v:imagedata r:id="rId52" o:title=""/>
          </v:shape>
          <o:OLEObject Type="Embed" ProgID="Equation.DSMT4" ShapeID="_x0000_i1168" DrawAspect="Content" ObjectID="_1600425295" r:id="rId53"/>
        </w:object>
      </w:r>
      <w:r w:rsidRPr="008B07D1">
        <w:rPr>
          <w:rFonts w:ascii="Times New Roman" w:hAnsi="Times New Roman"/>
          <w:sz w:val="28"/>
          <w:szCs w:val="28"/>
        </w:rPr>
        <w:t xml:space="preserve"> hay TB là tia phân giác của góc ATH.</w:t>
      </w:r>
    </w:p>
    <w:p w:rsidR="008B07D1" w:rsidRPr="008B07D1" w:rsidRDefault="008B07D1" w:rsidP="008B07D1">
      <w:pPr>
        <w:spacing w:before="4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>c</w:t>
      </w:r>
      <w:r w:rsidRPr="008B07D1">
        <w:rPr>
          <w:rFonts w:ascii="Times New Roman" w:hAnsi="Times New Roman"/>
          <w:spacing w:val="-10"/>
          <w:sz w:val="28"/>
          <w:szCs w:val="28"/>
        </w:rPr>
        <w:t xml:space="preserve">) Ta có ED // TC mà TC </w:t>
      </w:r>
      <w:r w:rsidRPr="008B07D1">
        <w:rPr>
          <w:rFonts w:ascii="Times New Roman" w:hAnsi="Times New Roman"/>
          <w:spacing w:val="-10"/>
          <w:position w:val="-4"/>
          <w:sz w:val="28"/>
          <w:szCs w:val="28"/>
        </w:rPr>
        <w:object w:dxaOrig="240" w:dyaOrig="260">
          <v:shape id="_x0000_i1169" type="#_x0000_t75" style="width:11.75pt;height:13.15pt" o:ole="">
            <v:imagedata r:id="rId54" o:title=""/>
          </v:shape>
          <o:OLEObject Type="Embed" ProgID="Equation.DSMT4" ShapeID="_x0000_i1169" DrawAspect="Content" ObjectID="_1600425296" r:id="rId55"/>
        </w:object>
      </w:r>
      <w:r w:rsidRPr="008B07D1">
        <w:rPr>
          <w:rFonts w:ascii="Times New Roman" w:hAnsi="Times New Roman"/>
          <w:spacing w:val="-10"/>
          <w:sz w:val="28"/>
          <w:szCs w:val="28"/>
        </w:rPr>
        <w:t xml:space="preserve"> TB nên ED </w:t>
      </w:r>
      <w:r w:rsidRPr="008B07D1">
        <w:rPr>
          <w:rFonts w:ascii="Times New Roman" w:hAnsi="Times New Roman"/>
          <w:spacing w:val="-10"/>
          <w:position w:val="-4"/>
          <w:sz w:val="28"/>
          <w:szCs w:val="28"/>
        </w:rPr>
        <w:object w:dxaOrig="240" w:dyaOrig="260">
          <v:shape id="_x0000_i1170" type="#_x0000_t75" style="width:11.75pt;height:13.15pt" o:ole="">
            <v:imagedata r:id="rId56" o:title=""/>
          </v:shape>
          <o:OLEObject Type="Embed" ProgID="Equation.DSMT4" ShapeID="_x0000_i1170" DrawAspect="Content" ObjectID="_1600425297" r:id="rId57"/>
        </w:object>
      </w:r>
      <w:r w:rsidRPr="008B07D1">
        <w:rPr>
          <w:rFonts w:ascii="Times New Roman" w:hAnsi="Times New Roman"/>
          <w:spacing w:val="-10"/>
          <w:sz w:val="28"/>
          <w:szCs w:val="28"/>
        </w:rPr>
        <w:t xml:space="preserve"> TB. </w:t>
      </w:r>
      <w:r w:rsidRPr="008B07D1">
        <w:rPr>
          <w:rFonts w:ascii="Times New Roman" w:hAnsi="Times New Roman"/>
          <w:sz w:val="28"/>
          <w:szCs w:val="28"/>
        </w:rPr>
        <w:t>∆ TED có TB vừa là đường cao vừa là đường phân giác nên ∆TED cân tại T.</w:t>
      </w:r>
    </w:p>
    <w:p w:rsidR="008B07D1" w:rsidRPr="008B07D1" w:rsidRDefault="008B07D1" w:rsidP="008B07D1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 xml:space="preserve">d) BD // TC nên </w:t>
      </w:r>
      <w:r w:rsidRPr="008B07D1">
        <w:rPr>
          <w:rFonts w:ascii="Times New Roman" w:hAnsi="Times New Roman"/>
          <w:position w:val="-24"/>
          <w:sz w:val="28"/>
          <w:szCs w:val="28"/>
        </w:rPr>
        <w:object w:dxaOrig="1840" w:dyaOrig="620">
          <v:shape id="_x0000_i1171" type="#_x0000_t75" style="width:92.1pt;height:31.15pt" o:ole="">
            <v:imagedata r:id="rId58" o:title=""/>
          </v:shape>
          <o:OLEObject Type="Embed" ProgID="Equation.DSMT4" ShapeID="_x0000_i1171" DrawAspect="Content" ObjectID="_1600425298" r:id="rId59"/>
        </w:object>
      </w:r>
      <w:r w:rsidRPr="008B07D1">
        <w:rPr>
          <w:rFonts w:ascii="Times New Roman" w:hAnsi="Times New Roman"/>
          <w:sz w:val="28"/>
          <w:szCs w:val="28"/>
        </w:rPr>
        <w:t xml:space="preserve"> (vì BD = BE)     (1)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 xml:space="preserve"> BE // TC nên </w:t>
      </w:r>
      <w:r w:rsidRPr="008B07D1">
        <w:rPr>
          <w:rFonts w:ascii="Times New Roman" w:hAnsi="Times New Roman"/>
          <w:position w:val="-24"/>
          <w:sz w:val="28"/>
          <w:szCs w:val="28"/>
        </w:rPr>
        <w:object w:dxaOrig="1120" w:dyaOrig="620">
          <v:shape id="_x0000_i1172" type="#_x0000_t75" style="width:56.1pt;height:31.15pt" o:ole="">
            <v:imagedata r:id="rId60" o:title=""/>
          </v:shape>
          <o:OLEObject Type="Embed" ProgID="Equation.DSMT4" ShapeID="_x0000_i1172" DrawAspect="Content" ObjectID="_1600425299" r:id="rId61"/>
        </w:object>
      </w:r>
      <w:r w:rsidRPr="008B07D1">
        <w:rPr>
          <w:rFonts w:ascii="Times New Roman" w:hAnsi="Times New Roman"/>
          <w:sz w:val="28"/>
          <w:szCs w:val="28"/>
        </w:rPr>
        <w:tab/>
      </w:r>
      <w:r w:rsidRPr="008B07D1">
        <w:rPr>
          <w:rFonts w:ascii="Times New Roman" w:hAnsi="Times New Roman"/>
          <w:sz w:val="28"/>
          <w:szCs w:val="28"/>
        </w:rPr>
        <w:tab/>
      </w:r>
      <w:r w:rsidRPr="008B07D1">
        <w:rPr>
          <w:rFonts w:ascii="Times New Roman" w:hAnsi="Times New Roman"/>
          <w:sz w:val="28"/>
          <w:szCs w:val="28"/>
        </w:rPr>
        <w:tab/>
      </w:r>
      <w:r w:rsidRPr="008B07D1">
        <w:rPr>
          <w:rFonts w:ascii="Times New Roman" w:hAnsi="Times New Roman"/>
          <w:sz w:val="28"/>
          <w:szCs w:val="28"/>
        </w:rPr>
        <w:tab/>
        <w:t xml:space="preserve">  (2)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sz w:val="28"/>
          <w:szCs w:val="28"/>
        </w:rPr>
        <w:t xml:space="preserve"> Từ (1) và (2) suy ra: </w:t>
      </w:r>
      <w:r w:rsidRPr="008B07D1">
        <w:rPr>
          <w:rFonts w:ascii="Times New Roman" w:hAnsi="Times New Roman"/>
          <w:position w:val="-24"/>
          <w:sz w:val="28"/>
          <w:szCs w:val="28"/>
        </w:rPr>
        <w:object w:dxaOrig="1140" w:dyaOrig="620">
          <v:shape id="_x0000_i1173" type="#_x0000_t75" style="width:56.75pt;height:31.15pt" o:ole="">
            <v:imagedata r:id="rId62" o:title=""/>
          </v:shape>
          <o:OLEObject Type="Embed" ProgID="Equation.DSMT4" ShapeID="_x0000_i1173" DrawAspect="Content" ObjectID="_1600425300" r:id="rId63"/>
        </w:object>
      </w:r>
    </w:p>
    <w:p w:rsid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sz w:val="28"/>
          <w:szCs w:val="28"/>
          <w:lang w:val="fr-FR"/>
        </w:rPr>
        <w:t>Câu 5: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bookmarkStart w:id="0" w:name="_GoBack"/>
      <w:bookmarkEnd w:id="0"/>
      <w:r w:rsidRPr="008B07D1">
        <w:rPr>
          <w:rFonts w:ascii="Times New Roman" w:hAnsi="Times New Roman"/>
          <w:sz w:val="28"/>
          <w:szCs w:val="28"/>
          <w:lang w:val="fr-FR"/>
        </w:rPr>
        <w:t>Từ giả thiết: (x + y)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+ 7(x + y) + y</w:t>
      </w:r>
      <w:r w:rsidRPr="008B07D1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sz w:val="28"/>
          <w:szCs w:val="28"/>
          <w:lang w:val="fr-FR"/>
        </w:rPr>
        <w:t xml:space="preserve"> + 10 = 0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</w:rPr>
      </w:pPr>
      <w:r w:rsidRPr="008B07D1">
        <w:rPr>
          <w:rFonts w:ascii="Times New Roman" w:hAnsi="Times New Roman"/>
          <w:position w:val="-28"/>
          <w:sz w:val="28"/>
          <w:szCs w:val="28"/>
        </w:rPr>
        <w:object w:dxaOrig="5760" w:dyaOrig="740">
          <v:shape id="_x0000_i1174" type="#_x0000_t75" style="width:4in;height:36.7pt" o:ole="">
            <v:imagedata r:id="rId64" o:title=""/>
          </v:shape>
          <o:OLEObject Type="Embed" ProgID="Equation.DSMT4" ShapeID="_x0000_i1174" DrawAspect="Content" ObjectID="_1600425301" r:id="rId65"/>
        </w:objec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position w:val="-28"/>
          <w:sz w:val="28"/>
          <w:szCs w:val="28"/>
        </w:rPr>
        <w:object w:dxaOrig="4720" w:dyaOrig="740">
          <v:shape id="_x0000_i1175" type="#_x0000_t75" style="width:236.1pt;height:36.7pt" o:ole="">
            <v:imagedata r:id="rId66" o:title=""/>
          </v:shape>
          <o:OLEObject Type="Embed" ProgID="Equation.DSMT4" ShapeID="_x0000_i1175" DrawAspect="Content" ObjectID="_1600425302" r:id="rId67"/>
        </w:object>
      </w:r>
      <w:r w:rsidRPr="008B07D1">
        <w:rPr>
          <w:rFonts w:ascii="Times New Roman" w:hAnsi="Times New Roman"/>
          <w:sz w:val="28"/>
          <w:szCs w:val="28"/>
          <w:lang w:val="fr-FR"/>
        </w:rPr>
        <w:t>.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Giải ra được - 4 ≤ x + y + 1 ≤ - 1.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A = -1 khi x = - 2 và y = 0,  A = - 4 khi x = -5 và y = 0.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8B07D1">
        <w:rPr>
          <w:rFonts w:ascii="Times New Roman" w:hAnsi="Times New Roman"/>
          <w:sz w:val="28"/>
          <w:szCs w:val="28"/>
          <w:lang w:val="fr-FR"/>
        </w:rPr>
        <w:t>Vậy giá trị nhỏ nhất của A là - 4 và giá trị lớn nhất của A là - 1.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</w:p>
    <w:p w:rsidR="008B07D1" w:rsidRPr="008B07D1" w:rsidRDefault="008B07D1" w:rsidP="008B07D1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bCs/>
          <w:sz w:val="28"/>
          <w:szCs w:val="28"/>
          <w:lang w:val="fr-FR"/>
        </w:rPr>
        <w:t>Lời bình: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bCs/>
          <w:sz w:val="28"/>
          <w:szCs w:val="28"/>
          <w:lang w:val="fr-FR"/>
        </w:rPr>
        <w:t>Câu V</w:t>
      </w:r>
    </w:p>
    <w:p w:rsidR="008B07D1" w:rsidRPr="008B07D1" w:rsidRDefault="008B07D1" w:rsidP="008B07D1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</w:p>
    <w:p w:rsidR="008B07D1" w:rsidRPr="008B07D1" w:rsidRDefault="008B07D1" w:rsidP="008B07D1">
      <w:pPr>
        <w:tabs>
          <w:tab w:val="left" w:pos="230"/>
        </w:tabs>
        <w:spacing w:line="360" w:lineRule="auto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Bài toán đã cho có hai cách giải. </w:t>
      </w:r>
    </w:p>
    <w:p w:rsidR="008B07D1" w:rsidRPr="008B07D1" w:rsidRDefault="008B07D1" w:rsidP="008B07D1">
      <w:pPr>
        <w:tabs>
          <w:tab w:val="left" w:pos="230"/>
        </w:tabs>
        <w:spacing w:line="360" w:lineRule="auto"/>
        <w:jc w:val="both"/>
        <w:rPr>
          <w:rFonts w:ascii="Times New Roman" w:hAnsi="Times New Roman"/>
          <w:b/>
          <w:i/>
          <w:spacing w:val="-8"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>Cách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 xml:space="preserve"> 1. Biến đổi giả thiết về dạng (</w:t>
      </w:r>
      <w:r w:rsidRPr="008B07D1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>mA + n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)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 xml:space="preserve"> =  </w:t>
      </w:r>
      <w:r w:rsidRPr="008B07D1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>k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 xml:space="preserve">  </w:t>
      </w:r>
      <w:r w:rsidRPr="008B07D1">
        <w:rPr>
          <w:rFonts w:ascii="Times New Roman" w:hAnsi="Times New Roman"/>
          <w:b/>
          <w:i/>
          <w:spacing w:val="-8"/>
          <w:sz w:val="28"/>
          <w:szCs w:val="28"/>
        </w:rPr>
        <w:sym w:font="Symbol" w:char="F02D"/>
      </w:r>
      <w:r w:rsidRPr="008B07D1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 xml:space="preserve"> [</w:t>
      </w:r>
      <w:r w:rsidRPr="008B07D1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>g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(</w:t>
      </w:r>
      <w:r w:rsidRPr="008B07D1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>x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 xml:space="preserve">, </w:t>
      </w:r>
      <w:r w:rsidRPr="008B07D1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>y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)]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 xml:space="preserve"> , từ đó mà suy ra</w:t>
      </w:r>
    </w:p>
    <w:p w:rsidR="008B07D1" w:rsidRPr="008B07D1" w:rsidRDefault="008B07D1" w:rsidP="008B07D1">
      <w:pPr>
        <w:tabs>
          <w:tab w:val="left" w:pos="230"/>
        </w:tabs>
        <w:spacing w:line="360" w:lineRule="auto"/>
        <w:jc w:val="both"/>
        <w:rPr>
          <w:rFonts w:ascii="Times New Roman" w:hAnsi="Times New Roman"/>
          <w:b/>
          <w:i/>
          <w:iCs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            (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mA + n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>)</w:t>
      </w:r>
      <w:r w:rsidRPr="008B07D1">
        <w:rPr>
          <w:rFonts w:ascii="Times New Roman" w:hAnsi="Times New Roman"/>
          <w:b/>
          <w:i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A3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k</w:t>
      </w:r>
      <w:r w:rsidRPr="008B07D1">
        <w:rPr>
          <w:rFonts w:ascii="Times New Roman" w:hAnsi="Times New Roman"/>
          <w:b/>
          <w:i/>
          <w:sz w:val="28"/>
          <w:szCs w:val="28"/>
          <w:vertAlign w:val="superscript"/>
          <w:lang w:val="fr-FR"/>
        </w:rPr>
        <w:t>2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2D"/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k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2D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n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A3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mA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A3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k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+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n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DE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min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A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>, max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A.</w:t>
      </w:r>
    </w:p>
    <w:p w:rsidR="008B07D1" w:rsidRPr="008B07D1" w:rsidRDefault="008B07D1" w:rsidP="008B07D1">
      <w:pPr>
        <w:tabs>
          <w:tab w:val="left" w:pos="230"/>
        </w:tabs>
        <w:spacing w:line="360" w:lineRule="auto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Cách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2. Từ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A 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=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x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+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y 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+1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DE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y = A </w:t>
      </w:r>
      <w:r w:rsidRPr="008B07D1">
        <w:rPr>
          <w:rFonts w:ascii="Times New Roman" w:hAnsi="Times New Roman"/>
          <w:b/>
          <w:i/>
          <w:iCs/>
          <w:sz w:val="28"/>
          <w:szCs w:val="28"/>
        </w:rPr>
        <w:sym w:font="Symbol" w:char="F02D"/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 x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2D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1, thế vào giả thiết có phương trình bậc hai đối với 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x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.          Từ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44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8B07D1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0 ta tìm được  min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A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>, max</w:t>
      </w:r>
      <w:r w:rsidRPr="008B07D1">
        <w:rPr>
          <w:rFonts w:ascii="Times New Roman" w:hAnsi="Times New Roman"/>
          <w:b/>
          <w:i/>
          <w:iCs/>
          <w:sz w:val="28"/>
          <w:szCs w:val="28"/>
          <w:lang w:val="fr-FR"/>
        </w:rPr>
        <w:t>A</w:t>
      </w:r>
      <w:r w:rsidRPr="008B07D1">
        <w:rPr>
          <w:rFonts w:ascii="Times New Roman" w:hAnsi="Times New Roman"/>
          <w:b/>
          <w:i/>
          <w:sz w:val="28"/>
          <w:szCs w:val="28"/>
          <w:lang w:val="fr-FR"/>
        </w:rPr>
        <w:t xml:space="preserve"> . </w:t>
      </w:r>
    </w:p>
    <w:p w:rsidR="00095302" w:rsidRPr="008B07D1" w:rsidRDefault="00095302" w:rsidP="008B07D1">
      <w:pPr>
        <w:tabs>
          <w:tab w:val="left" w:pos="931"/>
        </w:tabs>
        <w:spacing w:before="120" w:line="360" w:lineRule="auto"/>
        <w:rPr>
          <w:rFonts w:ascii="Times New Roman" w:hAnsi="Times New Roman"/>
          <w:sz w:val="28"/>
          <w:szCs w:val="28"/>
        </w:rPr>
      </w:pPr>
    </w:p>
    <w:sectPr w:rsidR="00095302" w:rsidRPr="008B07D1">
      <w:headerReference w:type="default" r:id="rId68"/>
      <w:footerReference w:type="default" r:id="rId6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B3C1F" w:rsidRDefault="009B3C1F" w:rsidP="004A24CF">
      <w:r>
        <w:separator/>
      </w:r>
    </w:p>
  </w:endnote>
  <w:endnote w:type="continuationSeparator" w:id="0">
    <w:p w:rsidR="009B3C1F" w:rsidRDefault="009B3C1F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9B3C1F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B3C1F" w:rsidRDefault="009B3C1F" w:rsidP="004A24CF">
      <w:r>
        <w:separator/>
      </w:r>
    </w:p>
  </w:footnote>
  <w:footnote w:type="continuationSeparator" w:id="0">
    <w:p w:rsidR="009B3C1F" w:rsidRDefault="009B3C1F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9B3C1F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EB36CFB"/>
    <w:multiLevelType w:val="hybridMultilevel"/>
    <w:tmpl w:val="9BD01F92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1987E07"/>
    <w:multiLevelType w:val="hybridMultilevel"/>
    <w:tmpl w:val="2EAE2678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0C2819"/>
    <w:rsid w:val="00104F4B"/>
    <w:rsid w:val="00122BCE"/>
    <w:rsid w:val="001E6594"/>
    <w:rsid w:val="00214B37"/>
    <w:rsid w:val="00216FCB"/>
    <w:rsid w:val="00413383"/>
    <w:rsid w:val="004A24CF"/>
    <w:rsid w:val="004A2D67"/>
    <w:rsid w:val="004D517C"/>
    <w:rsid w:val="005A60E2"/>
    <w:rsid w:val="005A6C36"/>
    <w:rsid w:val="005A6E13"/>
    <w:rsid w:val="006E6A46"/>
    <w:rsid w:val="00711F5A"/>
    <w:rsid w:val="00731707"/>
    <w:rsid w:val="00761F9E"/>
    <w:rsid w:val="007A5DFB"/>
    <w:rsid w:val="008B07D1"/>
    <w:rsid w:val="008E62FF"/>
    <w:rsid w:val="008F2BFB"/>
    <w:rsid w:val="008F579F"/>
    <w:rsid w:val="00905FA8"/>
    <w:rsid w:val="0095090D"/>
    <w:rsid w:val="009615DD"/>
    <w:rsid w:val="009751AD"/>
    <w:rsid w:val="009A33E9"/>
    <w:rsid w:val="009B3C1F"/>
    <w:rsid w:val="00A74AAD"/>
    <w:rsid w:val="00AC118C"/>
    <w:rsid w:val="00B764E3"/>
    <w:rsid w:val="00C9660C"/>
    <w:rsid w:val="00CB315A"/>
    <w:rsid w:val="00DB40AF"/>
    <w:rsid w:val="00E27D44"/>
    <w:rsid w:val="00EB39D5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7062D80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543</Words>
  <Characters>309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7</cp:revision>
  <cp:lastPrinted>2018-10-07T06:15:00Z</cp:lastPrinted>
  <dcterms:created xsi:type="dcterms:W3CDTF">2018-10-07T02:15:00Z</dcterms:created>
  <dcterms:modified xsi:type="dcterms:W3CDTF">2018-10-07T06:16:00Z</dcterms:modified>
</cp:coreProperties>
</file>